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355" r:id="rId6"/>
    <p:sldId id="288" r:id="rId7"/>
    <p:sldId id="264" r:id="rId8"/>
    <p:sldId id="265" r:id="rId9"/>
    <p:sldId id="290" r:id="rId10"/>
    <p:sldId id="292" r:id="rId11"/>
    <p:sldId id="293" r:id="rId12"/>
    <p:sldId id="356" r:id="rId13"/>
    <p:sldId id="270" r:id="rId14"/>
    <p:sldId id="282" r:id="rId15"/>
    <p:sldId id="283" r:id="rId16"/>
    <p:sldId id="284" r:id="rId17"/>
    <p:sldId id="285" r:id="rId18"/>
    <p:sldId id="271" r:id="rId19"/>
    <p:sldId id="281" r:id="rId20"/>
    <p:sldId id="354" r:id="rId21"/>
    <p:sldId id="27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62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9/9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35.png"/><Relationship Id="rId7" Type="http://schemas.openxmlformats.org/officeDocument/2006/relationships/slide" Target="slide1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2.xml"/><Relationship Id="rId5" Type="http://schemas.openxmlformats.org/officeDocument/2006/relationships/image" Target="../media/image36.jpg"/><Relationship Id="rId4" Type="http://schemas.openxmlformats.org/officeDocument/2006/relationships/slide" Target="slide11.xml"/><Relationship Id="rId9" Type="http://schemas.openxmlformats.org/officeDocument/2006/relationships/image" Target="../media/image37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microsoft.com/office/2007/relationships/hdphoto" Target="../media/hdphoto3.wdp"/><Relationship Id="rId18" Type="http://schemas.openxmlformats.org/officeDocument/2006/relationships/image" Target="../media/image38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10.xml"/><Relationship Id="rId12" Type="http://schemas.openxmlformats.org/officeDocument/2006/relationships/image" Target="../media/image44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7.png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41.wmf"/><Relationship Id="rId5" Type="http://schemas.openxmlformats.org/officeDocument/2006/relationships/audio" Target="../media/audio2.wav"/><Relationship Id="rId15" Type="http://schemas.openxmlformats.org/officeDocument/2006/relationships/image" Target="../media/image46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43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45.png"/><Relationship Id="rId22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6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microsoft.com/office/2007/relationships/hdphoto" Target="../media/hdphoto3.wdp"/><Relationship Id="rId5" Type="http://schemas.openxmlformats.org/officeDocument/2006/relationships/slide" Target="slide10.xml"/><Relationship Id="rId10" Type="http://schemas.openxmlformats.org/officeDocument/2006/relationships/image" Target="../media/image44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image" Target="../media/image48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42.png"/><Relationship Id="rId11" Type="http://schemas.microsoft.com/office/2007/relationships/hdphoto" Target="../media/hdphoto3.wdp"/><Relationship Id="rId5" Type="http://schemas.openxmlformats.org/officeDocument/2006/relationships/slide" Target="slide10.xml"/><Relationship Id="rId10" Type="http://schemas.openxmlformats.org/officeDocument/2006/relationships/image" Target="../media/image44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9.jpeg"/><Relationship Id="rId4" Type="http://schemas.openxmlformats.org/officeDocument/2006/relationships/image" Target="NUL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3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2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7.png"/><Relationship Id="rId11" Type="http://schemas.openxmlformats.org/officeDocument/2006/relationships/image" Target="../media/image61.png"/><Relationship Id="rId5" Type="http://schemas.openxmlformats.org/officeDocument/2006/relationships/image" Target="../media/image56.png"/><Relationship Id="rId10" Type="http://schemas.openxmlformats.org/officeDocument/2006/relationships/image" Target="../media/image35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0.wmf"/><Relationship Id="rId5" Type="http://schemas.openxmlformats.org/officeDocument/2006/relationships/image" Target="../media/image13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2.png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34.png"/><Relationship Id="rId4" Type="http://schemas.openxmlformats.org/officeDocument/2006/relationships/image" Target="../media/image3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3518" y="612120"/>
            <a:ext cx="10226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" y="1706880"/>
            <a:ext cx="108661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0520" y="1170354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A = [1; 2; 3; 4]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27084" y="1763851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; 2; 3; 4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5760" y="2403068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; 2; 3; 4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0520" y="3049399"/>
            <a:ext cx="10515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1; 2; 3; 4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3518" y="3642896"/>
            <a:ext cx="121084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tập hợp A các số tự nhiên lớn hơn 5 và nhỏ hơn 10.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44204" y="4186882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6; 7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}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1106" y="4793219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7; 8; 9}    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15386" y="5409070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6; 7; 8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}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8246" y="6014612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= {6; 7; 8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10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182880" y="3118989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300839" y="5460632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04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8" grpId="0"/>
      <p:bldP spid="9" grpId="0"/>
      <p:bldP spid="12" grpId="0"/>
      <p:bldP spid="13" grpId="0"/>
      <p:bldP spid="14" grpId="0"/>
      <p:bldP spid="15" grpId="0"/>
      <p:bldP spid="16" grpId="0"/>
      <p:bldP spid="17" grpId="0" animBg="1"/>
      <p:bldP spid="1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6044" y="5602129"/>
            <a:ext cx="922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lựa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miếng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, click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miếng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 </a:t>
            </a:r>
            <a:r>
              <a:rPr lang="en-US" dirty="0" err="1"/>
              <a:t>tương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.</a:t>
            </a:r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trái</a:t>
            </a:r>
            <a:r>
              <a:rPr lang="en-US" dirty="0"/>
              <a:t> </a:t>
            </a:r>
            <a:r>
              <a:rPr lang="en-US" dirty="0" err="1"/>
              <a:t>tim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ật</a:t>
            </a:r>
            <a:r>
              <a:rPr lang="en-US" dirty="0"/>
              <a:t> </a:t>
            </a:r>
            <a:r>
              <a:rPr lang="en-US" dirty="0" err="1"/>
              <a:t>miếng</a:t>
            </a:r>
            <a:r>
              <a:rPr lang="en-US" dirty="0"/>
              <a:t> </a:t>
            </a:r>
            <a:r>
              <a:rPr lang="en-US" dirty="0" err="1"/>
              <a:t>ghép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trả</a:t>
            </a:r>
            <a:r>
              <a:rPr lang="en-US" dirty="0"/>
              <a:t> </a:t>
            </a:r>
            <a:r>
              <a:rPr lang="en-US" dirty="0" err="1"/>
              <a:t>lời</a:t>
            </a:r>
            <a:r>
              <a:rPr lang="en-US" dirty="0"/>
              <a:t> </a:t>
            </a:r>
            <a:r>
              <a:rPr lang="en-US" dirty="0" err="1"/>
              <a:t>xong</a:t>
            </a:r>
            <a:r>
              <a:rPr lang="en-US" dirty="0"/>
              <a:t> </a:t>
            </a:r>
            <a:r>
              <a:rPr lang="en-US" dirty="0" err="1"/>
              <a:t>câu</a:t>
            </a:r>
            <a:r>
              <a:rPr lang="en-US" dirty="0"/>
              <a:t> </a:t>
            </a:r>
            <a:r>
              <a:rPr lang="en-US" dirty="0" err="1"/>
              <a:t>hỏi</a:t>
            </a:r>
            <a:r>
              <a:rPr lang="en-US" dirty="0"/>
              <a:t>.</a:t>
            </a:r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 box “AI NHANH NHẤT”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game.</a:t>
            </a:r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icon “TÌM HIỂU LỊCH SỬ VIỆT NAM”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uyển</a:t>
            </a:r>
            <a:r>
              <a:rPr lang="en-US" dirty="0"/>
              <a:t> </a:t>
            </a:r>
            <a:r>
              <a:rPr lang="en-US" dirty="0" err="1"/>
              <a:t>tiếp</a:t>
            </a:r>
            <a:r>
              <a:rPr lang="en-US" dirty="0"/>
              <a:t> </a:t>
            </a:r>
            <a:r>
              <a:rPr lang="en-US" dirty="0" err="1"/>
              <a:t>phần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môn</a:t>
            </a:r>
            <a:r>
              <a:rPr lang="en-US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>
                      <p:stCondLst>
                        <p:cond delay="0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8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3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0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=""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=""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=""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=""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=""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=""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=""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=""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=""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=""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=""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=""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=""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=""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=""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TOÁN HỌC”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=""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=""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=""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=""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=""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125072"/>
              </p:ext>
            </p:extLst>
          </p:nvPr>
        </p:nvGraphicFramePr>
        <p:xfrm>
          <a:off x="336865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=""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6865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=""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=""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=""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=""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=""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=""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=""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=""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=""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=""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=""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=""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=""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=""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=""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290021" y="1462697"/>
                <a:ext cx="11065707" cy="16927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: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ệ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ê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ử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ô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021" y="1462697"/>
                <a:ext cx="11065707" cy="1692771"/>
              </a:xfrm>
              <a:prstGeom prst="rect">
                <a:avLst/>
              </a:prstGeom>
              <a:blipFill rotWithShape="0">
                <a:blip r:embed="rId3"/>
                <a:stretch>
                  <a:fillRect l="-716" t="-3957" b="-89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824692" y="501926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349459" y="5024311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1780855" y="5049219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1769105" y="505795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031729" y="5011462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347325" y="5017488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7325" y="5017488"/>
                <a:ext cx="538917" cy="47933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044423" y="4992934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4423" y="4992934"/>
                <a:ext cx="538917" cy="47933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=""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1769105" y="505194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9105" y="5051947"/>
                <a:ext cx="538917" cy="47933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758924" y="4018737"/>
            <a:ext cx="1066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; 5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7; </a:t>
            </a:r>
            <a:r>
              <a:rPr lang="vi-V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}</a:t>
            </a:r>
            <a:r>
              <a:rPr 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        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083103" y="3225066"/>
            <a:ext cx="1159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6" grpId="0" animBg="1"/>
      <p:bldP spid="20" grpId="0" animBg="1"/>
      <p:bldP spid="24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640080" y="426720"/>
                <a:ext cx="11170920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5: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 Viết tập hợp A = {16; 17; 18; 19} dưới dạng chỉ ra tính chất đặc 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ưng</a:t>
                </a:r>
                <a:endParaRPr lang="en-US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 tập hợp A </a:t>
                </a:r>
                <a:r>
                  <a:rPr lang="vi-VN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 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 chỉ ra tính chất đặc trưng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, </a:t>
                </a:r>
                <a:r>
                  <a:rPr lang="en-US" sz="3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ô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" y="426720"/>
                <a:ext cx="11170920" cy="2062103"/>
              </a:xfrm>
              <a:prstGeom prst="rect">
                <a:avLst/>
              </a:prstGeom>
              <a:blipFill rotWithShape="0">
                <a:blip r:embed="rId2"/>
                <a:stretch>
                  <a:fillRect l="-1364" t="-4142" r="-2073" b="-85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40080" y="3429000"/>
            <a:ext cx="1051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lang="vi-V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 A = {x∈ N|15 &lt; x &lt; 20</a:t>
            </a:r>
            <a:r>
              <a:rPr lang="vi-V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2440" y="2499360"/>
            <a:ext cx="14630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0080" y="4419600"/>
            <a:ext cx="111709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, 20            A;            15            A;                   17                A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1860545" y="4489071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059681" y="4511042"/>
            <a:ext cx="476396" cy="408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9235441" y="4526281"/>
            <a:ext cx="476396" cy="4086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9235441" y="4562245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5441" y="4562245"/>
                <a:ext cx="538917" cy="4793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1860545" y="4474614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545" y="4474614"/>
                <a:ext cx="538917" cy="47933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5059681" y="4474614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Rectangle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681" y="4474614"/>
                <a:ext cx="538917" cy="47933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7371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2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=""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40</TotalTime>
  <Words>1424</Words>
  <Application>Microsoft Office PowerPoint</Application>
  <PresentationFormat>Widescreen</PresentationFormat>
  <Paragraphs>184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4</cp:revision>
  <dcterms:created xsi:type="dcterms:W3CDTF">2021-06-07T13:44:30Z</dcterms:created>
  <dcterms:modified xsi:type="dcterms:W3CDTF">2021-09-09T03:53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